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22" r:id="rId3"/>
    <p:sldId id="358" r:id="rId4"/>
    <p:sldId id="278" r:id="rId5"/>
    <p:sldId id="345" r:id="rId7"/>
    <p:sldId id="360" r:id="rId8"/>
    <p:sldId id="348" r:id="rId9"/>
    <p:sldId id="342" r:id="rId10"/>
    <p:sldId id="350" r:id="rId11"/>
    <p:sldId id="351" r:id="rId12"/>
    <p:sldId id="352" r:id="rId13"/>
    <p:sldId id="353" r:id="rId14"/>
    <p:sldId id="362" r:id="rId15"/>
    <p:sldId id="344" r:id="rId16"/>
    <p:sldId id="355" r:id="rId17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CC"/>
    <a:srgbClr val="0000FF"/>
    <a:srgbClr val="7ADCFF"/>
    <a:srgbClr val="FF00FF"/>
    <a:srgbClr val="33CCFF"/>
    <a:srgbClr val="CCFF99"/>
    <a:srgbClr val="0099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79015" autoAdjust="0"/>
  </p:normalViewPr>
  <p:slideViewPr>
    <p:cSldViewPr showGuides="1">
      <p:cViewPr varScale="1">
        <p:scale>
          <a:sx n="151" d="100"/>
          <a:sy n="151" d="100"/>
        </p:scale>
        <p:origin x="474" y="132"/>
      </p:cViewPr>
      <p:guideLst>
        <p:guide orient="horz" pos="164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9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107578-14AC-4B75-9403-441F8409C19C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02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AA91244F-C62A-429D-AF2E-58349AD77AD5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13B96BE-E58D-49CE-9DDA-5D122186642F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EF7BA89-90E5-448D-886F-D040198C9ADF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7A1268EB-610C-4AC3-9867-550F33C7923D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46AF7A9-D0B0-4B04-B064-450E80CDB307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6D5C8AE-6CC3-45D7-B409-AA2CD8DE348A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66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8311F929-47A8-4F51-A537-C77DD07BEE16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000" y="2011226"/>
            <a:ext cx="302433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alpha val="17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17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11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4" Type="http://schemas.openxmlformats.org/officeDocument/2006/relationships/notesSlide" Target="../notesSlides/notesSlide3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2"/>
          <p:cNvSpPr>
            <a:spLocks noChangeArrowheads="1"/>
          </p:cNvSpPr>
          <p:nvPr/>
        </p:nvSpPr>
        <p:spPr bwMode="auto">
          <a:xfrm>
            <a:off x="2436813" y="1589088"/>
            <a:ext cx="45593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练习课（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1~3</a:t>
            </a: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课时）</a:t>
            </a:r>
            <a:endParaRPr lang="zh-CN" altLang="zh-CN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1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2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文本框 8"/>
          <p:cNvSpPr txBox="1">
            <a:spLocks noChangeArrowheads="1"/>
          </p:cNvSpPr>
          <p:nvPr/>
        </p:nvSpPr>
        <p:spPr bwMode="auto">
          <a:xfrm>
            <a:off x="1517650" y="836613"/>
            <a:ext cx="4857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 sz="41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4658" y="829984"/>
            <a:ext cx="7703766" cy="1381726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indent="-360680"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城关一中和城关二中的男生人数分别占全校学生总数的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%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%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城关一中有学生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00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，城关二中有学生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50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。哪个学校的男生多？多多少人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059060" y="2499742"/>
            <a:ext cx="6408738" cy="517555"/>
            <a:chOff x="845840" y="3989372"/>
            <a:chExt cx="6408712" cy="517941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4014477" y="3989372"/>
              <a:ext cx="3240075" cy="49569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00×52% = 416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人）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845840" y="4011614"/>
              <a:ext cx="3725848" cy="49569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城关一中男生人数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059060" y="3001392"/>
            <a:ext cx="6408738" cy="517555"/>
            <a:chOff x="845840" y="3989372"/>
            <a:chExt cx="6408712" cy="517941"/>
          </a:xfrm>
        </p:grpSpPr>
        <p:sp>
          <p:nvSpPr>
            <p:cNvPr id="8" name="Text Box 2"/>
            <p:cNvSpPr txBox="1">
              <a:spLocks noChangeArrowheads="1"/>
            </p:cNvSpPr>
            <p:nvPr/>
          </p:nvSpPr>
          <p:spPr bwMode="auto">
            <a:xfrm>
              <a:off x="4014477" y="3989372"/>
              <a:ext cx="3240075" cy="49569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50×54% = 405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人）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845840" y="4011614"/>
              <a:ext cx="3725848" cy="49569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城关二中男生人数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1059060" y="3503045"/>
            <a:ext cx="6088063" cy="499048"/>
            <a:chOff x="356219" y="3926242"/>
            <a:chExt cx="6088497" cy="499141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356219" y="3926242"/>
              <a:ext cx="3240319" cy="499141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16 &gt; 405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1835874" y="3926242"/>
              <a:ext cx="4608842" cy="495422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所以城关一中男生人数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 bwMode="auto">
          <a:xfrm>
            <a:off x="1059060" y="3980877"/>
            <a:ext cx="3671888" cy="495329"/>
            <a:chOff x="356219" y="3926242"/>
            <a:chExt cx="3672408" cy="495420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788080" y="3926242"/>
              <a:ext cx="3240547" cy="495420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16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05 = 11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人）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6219" y="3926242"/>
              <a:ext cx="936758" cy="495420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indent="-360680"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059060" y="4460303"/>
            <a:ext cx="5868988" cy="495329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indent="-360680"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答：城关一中男生人数多，多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。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065" y="4398404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矩形 5"/>
          <p:cNvSpPr>
            <a:spLocks noChangeArrowheads="1"/>
          </p:cNvSpPr>
          <p:nvPr/>
        </p:nvSpPr>
        <p:spPr bwMode="auto">
          <a:xfrm>
            <a:off x="1041281" y="2211710"/>
            <a:ext cx="29546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6 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7956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842963"/>
            <a:ext cx="7737475" cy="528637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indent="-360680"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收集一些生活中的百分数，说一说它们的含义。</a:t>
            </a:r>
            <a:endParaRPr lang="en-US" altLang="zh-CN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3555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8" y="1881188"/>
            <a:ext cx="1287462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559" t="-25386" r="-1"/>
          <a:stretch>
            <a:fillRect/>
          </a:stretch>
        </p:blipFill>
        <p:spPr>
          <a:xfrm>
            <a:off x="6270769" y="1516138"/>
            <a:ext cx="2140255" cy="2255763"/>
          </a:xfrm>
          <a:custGeom>
            <a:avLst/>
            <a:gdLst>
              <a:gd name="connsiteX0" fmla="*/ 0 w 1483760"/>
              <a:gd name="connsiteY0" fmla="*/ 0 h 2268648"/>
              <a:gd name="connsiteX1" fmla="*/ 1483760 w 1483760"/>
              <a:gd name="connsiteY1" fmla="*/ 0 h 2268648"/>
              <a:gd name="connsiteX2" fmla="*/ 1483760 w 1483760"/>
              <a:gd name="connsiteY2" fmla="*/ 2268648 h 2268648"/>
              <a:gd name="connsiteX3" fmla="*/ 0 w 1483760"/>
              <a:gd name="connsiteY3" fmla="*/ 2268648 h 2268648"/>
              <a:gd name="connsiteX4" fmla="*/ 0 w 1483760"/>
              <a:gd name="connsiteY4" fmla="*/ 1006959 h 2268648"/>
              <a:gd name="connsiteX5" fmla="*/ 384431 w 1483760"/>
              <a:gd name="connsiteY5" fmla="*/ 934878 h 2268648"/>
              <a:gd name="connsiteX6" fmla="*/ 392820 w 1483760"/>
              <a:gd name="connsiteY6" fmla="*/ 490262 h 2268648"/>
              <a:gd name="connsiteX7" fmla="*/ 0 w 1483760"/>
              <a:gd name="connsiteY7" fmla="*/ 447213 h 2268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83760" h="2268648">
                <a:moveTo>
                  <a:pt x="0" y="0"/>
                </a:moveTo>
                <a:lnTo>
                  <a:pt x="1483760" y="0"/>
                </a:lnTo>
                <a:lnTo>
                  <a:pt x="1483760" y="2268648"/>
                </a:lnTo>
                <a:lnTo>
                  <a:pt x="0" y="2268648"/>
                </a:lnTo>
                <a:lnTo>
                  <a:pt x="0" y="1006959"/>
                </a:lnTo>
                <a:lnTo>
                  <a:pt x="384431" y="934878"/>
                </a:lnTo>
                <a:lnTo>
                  <a:pt x="392820" y="490262"/>
                </a:lnTo>
                <a:lnTo>
                  <a:pt x="0" y="447213"/>
                </a:lnTo>
                <a:close/>
              </a:path>
            </a:pathLst>
          </a:custGeom>
        </p:spPr>
      </p:pic>
      <p:sp>
        <p:nvSpPr>
          <p:cNvPr id="23557" name="AutoShape 3"/>
          <p:cNvSpPr>
            <a:spLocks noChangeArrowheads="1"/>
          </p:cNvSpPr>
          <p:nvPr/>
        </p:nvSpPr>
        <p:spPr bwMode="auto">
          <a:xfrm>
            <a:off x="3276600" y="2032000"/>
            <a:ext cx="3008313" cy="1079500"/>
          </a:xfrm>
          <a:prstGeom prst="wedgeRoundRectCallout">
            <a:avLst>
              <a:gd name="adj1" fmla="val 59032"/>
              <a:gd name="adj2" fmla="val -9741"/>
              <a:gd name="adj3" fmla="val 16667"/>
            </a:avLst>
          </a:prstGeom>
          <a:solidFill>
            <a:schemeClr val="bg1"/>
          </a:solidFill>
          <a:ln w="28575">
            <a:solidFill>
              <a:srgbClr val="7030A0"/>
            </a:solidFill>
            <a:miter lim="800000"/>
          </a:ln>
        </p:spPr>
        <p:txBody>
          <a:bodyPr lIns="90000" tIns="46800" rIns="90000" bIns="46800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66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罐饮料上写着“</a:t>
            </a:r>
            <a:r>
              <a:rPr lang="en-US" altLang="zh-CN" sz="2800" b="1">
                <a:solidFill>
                  <a:srgbClr val="66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%</a:t>
            </a:r>
            <a:r>
              <a:rPr lang="zh-CN" altLang="en-US" sz="2800" b="1">
                <a:solidFill>
                  <a:srgbClr val="66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橙汁”。</a:t>
            </a:r>
            <a:endParaRPr lang="zh-CN" altLang="en-US" sz="2800" b="1">
              <a:solidFill>
                <a:srgbClr val="66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558" name="矩形 5"/>
          <p:cNvSpPr>
            <a:spLocks noChangeArrowheads="1"/>
          </p:cNvSpPr>
          <p:nvPr/>
        </p:nvSpPr>
        <p:spPr bwMode="auto">
          <a:xfrm>
            <a:off x="1460500" y="1295400"/>
            <a:ext cx="330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6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圆角矩形 1"/>
          <p:cNvSpPr>
            <a:spLocks noChangeArrowheads="1"/>
          </p:cNvSpPr>
          <p:nvPr/>
        </p:nvSpPr>
        <p:spPr bwMode="auto">
          <a:xfrm>
            <a:off x="395288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32770" name="矩形 2"/>
          <p:cNvSpPr>
            <a:spLocks noChangeArrowheads="1"/>
          </p:cNvSpPr>
          <p:nvPr/>
        </p:nvSpPr>
        <p:spPr bwMode="auto">
          <a:xfrm>
            <a:off x="-90488" y="1389063"/>
            <a:ext cx="3424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数的认识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4580" name="圆角矩形 5"/>
          <p:cNvSpPr>
            <a:spLocks noChangeArrowheads="1"/>
          </p:cNvSpPr>
          <p:nvPr/>
        </p:nvSpPr>
        <p:spPr bwMode="auto">
          <a:xfrm>
            <a:off x="6056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32772" name="矩形 2"/>
          <p:cNvSpPr>
            <a:spLocks noChangeArrowheads="1"/>
          </p:cNvSpPr>
          <p:nvPr/>
        </p:nvSpPr>
        <p:spPr bwMode="auto">
          <a:xfrm>
            <a:off x="34925" y="2098675"/>
            <a:ext cx="3424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为什么需要百分数？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73" name="矩形 2"/>
          <p:cNvSpPr>
            <a:spLocks noChangeArrowheads="1"/>
          </p:cNvSpPr>
          <p:nvPr/>
        </p:nvSpPr>
        <p:spPr bwMode="auto">
          <a:xfrm>
            <a:off x="395288" y="2611438"/>
            <a:ext cx="20716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了解百分数。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74" name="矩形 2"/>
          <p:cNvSpPr>
            <a:spLocks noChangeArrowheads="1"/>
          </p:cNvSpPr>
          <p:nvPr/>
        </p:nvSpPr>
        <p:spPr bwMode="auto">
          <a:xfrm>
            <a:off x="585788" y="3084513"/>
            <a:ext cx="24177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读法、写法、意义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75" name="矩形 2"/>
          <p:cNvSpPr>
            <a:spLocks noChangeArrowheads="1"/>
          </p:cNvSpPr>
          <p:nvPr/>
        </p:nvSpPr>
        <p:spPr bwMode="auto">
          <a:xfrm>
            <a:off x="395287" y="3616325"/>
            <a:ext cx="27527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百分数和分数有什么联系和不同？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4585" name="圆角矩形 11"/>
          <p:cNvSpPr>
            <a:spLocks noChangeArrowheads="1"/>
          </p:cNvSpPr>
          <p:nvPr/>
        </p:nvSpPr>
        <p:spPr bwMode="auto">
          <a:xfrm>
            <a:off x="3262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32777" name="矩形 2"/>
          <p:cNvSpPr>
            <a:spLocks noChangeArrowheads="1"/>
          </p:cNvSpPr>
          <p:nvPr/>
        </p:nvSpPr>
        <p:spPr bwMode="auto">
          <a:xfrm>
            <a:off x="2900363" y="1389063"/>
            <a:ext cx="3424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率和百分比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78" name="矩形 2"/>
          <p:cNvSpPr>
            <a:spLocks noChangeArrowheads="1"/>
          </p:cNvSpPr>
          <p:nvPr/>
        </p:nvSpPr>
        <p:spPr bwMode="auto">
          <a:xfrm>
            <a:off x="6240463" y="138906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求一个数的百分之多少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79" name="矩形 2"/>
          <p:cNvSpPr>
            <a:spLocks noChangeArrowheads="1"/>
          </p:cNvSpPr>
          <p:nvPr/>
        </p:nvSpPr>
        <p:spPr bwMode="auto">
          <a:xfrm>
            <a:off x="3314700" y="2098675"/>
            <a:ext cx="264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生活中的百分率。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80" name="矩形 3"/>
          <p:cNvSpPr>
            <a:spLocks noChangeArrowheads="1"/>
          </p:cNvSpPr>
          <p:nvPr/>
        </p:nvSpPr>
        <p:spPr bwMode="auto">
          <a:xfrm>
            <a:off x="3459163" y="2498725"/>
            <a:ext cx="264795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命中率、发芽率、合格率、出勤率</a:t>
            </a:r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……</a:t>
            </a:r>
            <a:endParaRPr lang="en-US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81" name="矩形 4"/>
          <p:cNvSpPr>
            <a:spLocks noChangeArrowheads="1"/>
          </p:cNvSpPr>
          <p:nvPr/>
        </p:nvSpPr>
        <p:spPr bwMode="auto">
          <a:xfrm>
            <a:off x="3333750" y="3216275"/>
            <a:ext cx="2647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将分数和小数化成百分数？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782" name="矩形 14"/>
          <p:cNvSpPr>
            <a:spLocks noChangeArrowheads="1"/>
          </p:cNvSpPr>
          <p:nvPr/>
        </p:nvSpPr>
        <p:spPr bwMode="auto">
          <a:xfrm>
            <a:off x="6107113" y="2212975"/>
            <a:ext cx="2649537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求一个数的百分之多少？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1" hangingPunct="1"/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将百分数化成分数或小数？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24592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5243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3" name="Rectangle 24"/>
          <p:cNvSpPr>
            <a:spLocks noChangeArrowheads="1"/>
          </p:cNvSpPr>
          <p:nvPr/>
        </p:nvSpPr>
        <p:spPr bwMode="auto">
          <a:xfrm>
            <a:off x="539750" y="339725"/>
            <a:ext cx="3602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4"/>
          <p:cNvSpPr>
            <a:spLocks noChangeArrowheads="1"/>
          </p:cNvSpPr>
          <p:nvPr/>
        </p:nvSpPr>
        <p:spPr bwMode="auto">
          <a:xfrm>
            <a:off x="539750" y="339725"/>
            <a:ext cx="3602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AutoShape 3"/>
          <p:cNvSpPr>
            <a:spLocks noChangeArrowheads="1"/>
          </p:cNvSpPr>
          <p:nvPr/>
        </p:nvSpPr>
        <p:spPr bwMode="auto">
          <a:xfrm>
            <a:off x="2051050" y="1347788"/>
            <a:ext cx="6192838" cy="1611312"/>
          </a:xfrm>
          <a:prstGeom prst="wedgeRoundRectCallout">
            <a:avLst>
              <a:gd name="adj1" fmla="val -56249"/>
              <a:gd name="adj2" fmla="val -7658"/>
              <a:gd name="adj3" fmla="val 16667"/>
            </a:avLst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  <a:miter lim="800000"/>
          </a:ln>
        </p:spPr>
        <p:txBody>
          <a:bodyPr lIns="90000" tIns="46800" rIns="90000" bIns="46800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学们，通过本节练习课，你们对百分数又有哪些新的认识呢？</a:t>
            </a:r>
            <a:endParaRPr lang="zh-CN" altLang="en-US" sz="32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4" name="图片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131888"/>
            <a:ext cx="17018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四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2266950" y="2211388"/>
            <a:ext cx="4968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2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3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1"/>
          <p:cNvSpPr>
            <a:spLocks noChangeArrowheads="1"/>
          </p:cNvSpPr>
          <p:nvPr/>
        </p:nvSpPr>
        <p:spPr bwMode="auto">
          <a:xfrm>
            <a:off x="395288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-90488" y="1389063"/>
            <a:ext cx="3424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数的认识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196" name="圆角矩形 5"/>
          <p:cNvSpPr>
            <a:spLocks noChangeArrowheads="1"/>
          </p:cNvSpPr>
          <p:nvPr/>
        </p:nvSpPr>
        <p:spPr bwMode="auto">
          <a:xfrm>
            <a:off x="6056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34925" y="2098675"/>
            <a:ext cx="3424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为什么需要百分数？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395288" y="2611438"/>
            <a:ext cx="20716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了解百分数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585788" y="3084513"/>
            <a:ext cx="24177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读法、写法、意义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395288" y="3616325"/>
            <a:ext cx="277495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百分数和分数有什么联系和不同？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201" name="圆角矩形 11"/>
          <p:cNvSpPr>
            <a:spLocks noChangeArrowheads="1"/>
          </p:cNvSpPr>
          <p:nvPr/>
        </p:nvSpPr>
        <p:spPr bwMode="auto">
          <a:xfrm>
            <a:off x="3262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2900363" y="1389063"/>
            <a:ext cx="3424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率和百分比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4" name="矩形 2"/>
          <p:cNvSpPr>
            <a:spLocks noChangeArrowheads="1"/>
          </p:cNvSpPr>
          <p:nvPr/>
        </p:nvSpPr>
        <p:spPr bwMode="auto">
          <a:xfrm>
            <a:off x="6240463" y="138906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求一个数的百分之多少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15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25" y="45243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7956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 animBg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6"/>
          <p:cNvSpPr>
            <a:spLocks noChangeArrowheads="1"/>
          </p:cNvSpPr>
          <p:nvPr/>
        </p:nvSpPr>
        <p:spPr bwMode="auto">
          <a:xfrm>
            <a:off x="827088" y="409575"/>
            <a:ext cx="302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基础练习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9219" name="文本框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0" name="图片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99592" y="1001415"/>
            <a:ext cx="5616575" cy="56356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读出下面服装中各成分的百分数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23" name="矩形 5"/>
          <p:cNvSpPr>
            <a:spLocks noChangeArrowheads="1"/>
          </p:cNvSpPr>
          <p:nvPr/>
        </p:nvSpPr>
        <p:spPr bwMode="auto">
          <a:xfrm>
            <a:off x="1265982" y="1529010"/>
            <a:ext cx="318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4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7203" y="2101764"/>
            <a:ext cx="6967880" cy="25799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00113" y="484188"/>
            <a:ext cx="7632700" cy="395531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写出下面的百分数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97255" indent="-897255" eaLnBrk="1" latin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第七次全国人口普查结果表明，全国人口中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~1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岁人口约占</a:t>
            </a:r>
            <a:r>
              <a:rPr lang="zh-CN" altLang="en-US" sz="28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百分之十八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97255" indent="-897255" eaLnBrk="1" latin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有</a:t>
            </a:r>
            <a:r>
              <a:rPr lang="zh-CN" altLang="en-US" sz="28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百分之二十九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少年儿童表示“目前最要好的朋友是老师” 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97255" indent="-897255" eaLnBrk="1" latin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感冒</a:t>
            </a:r>
            <a:r>
              <a:rPr lang="zh-CN" altLang="en-US" sz="28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百分之九十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右由病毒引起，</a:t>
            </a:r>
            <a:r>
              <a:rPr lang="zh-CN" altLang="en-US" sz="28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百分之十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右由细菌引起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66" name="矩形 5"/>
          <p:cNvSpPr>
            <a:spLocks noChangeArrowheads="1"/>
          </p:cNvSpPr>
          <p:nvPr/>
        </p:nvSpPr>
        <p:spPr bwMode="auto">
          <a:xfrm>
            <a:off x="4351338" y="666750"/>
            <a:ext cx="318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4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对话气泡: 圆角矩形 2"/>
          <p:cNvSpPr>
            <a:spLocks noChangeArrowheads="1"/>
          </p:cNvSpPr>
          <p:nvPr/>
        </p:nvSpPr>
        <p:spPr bwMode="auto">
          <a:xfrm>
            <a:off x="7120210" y="1621631"/>
            <a:ext cx="1079500" cy="576262"/>
          </a:xfrm>
          <a:prstGeom prst="wedgeRoundRectCallout">
            <a:avLst>
              <a:gd name="adj1" fmla="val -76201"/>
              <a:gd name="adj2" fmla="val 17469"/>
              <a:gd name="adj3" fmla="val 16667"/>
            </a:avLst>
          </a:prstGeom>
          <a:solidFill>
            <a:schemeClr val="bg1"/>
          </a:solidFill>
          <a:ln w="19050">
            <a:solidFill>
              <a:srgbClr val="C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8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4"/>
          <p:cNvSpPr>
            <a:spLocks noChangeArrowheads="1"/>
          </p:cNvSpPr>
          <p:nvPr/>
        </p:nvSpPr>
        <p:spPr bwMode="auto">
          <a:xfrm>
            <a:off x="5404644" y="2715766"/>
            <a:ext cx="1079500" cy="576263"/>
          </a:xfrm>
          <a:prstGeom prst="wedgeRoundRectCallout">
            <a:avLst>
              <a:gd name="adj1" fmla="val -143259"/>
              <a:gd name="adj2" fmla="val -55258"/>
              <a:gd name="adj3" fmla="val 16667"/>
            </a:avLst>
          </a:prstGeom>
          <a:noFill/>
          <a:ln w="1905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/>
          <p:cNvSpPr>
            <a:spLocks noChangeArrowheads="1"/>
          </p:cNvSpPr>
          <p:nvPr/>
        </p:nvSpPr>
        <p:spPr bwMode="auto">
          <a:xfrm>
            <a:off x="468164" y="3795886"/>
            <a:ext cx="1079500" cy="576263"/>
          </a:xfrm>
          <a:prstGeom prst="wedgeRoundRectCallout">
            <a:avLst>
              <a:gd name="adj1" fmla="val 145851"/>
              <a:gd name="adj2" fmla="val -54235"/>
              <a:gd name="adj3" fmla="val 16667"/>
            </a:avLst>
          </a:prstGeom>
          <a:noFill/>
          <a:ln w="1905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90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/>
          <p:cNvSpPr>
            <a:spLocks noChangeArrowheads="1"/>
          </p:cNvSpPr>
          <p:nvPr/>
        </p:nvSpPr>
        <p:spPr bwMode="auto">
          <a:xfrm>
            <a:off x="6084168" y="4011711"/>
            <a:ext cx="1079500" cy="576263"/>
          </a:xfrm>
          <a:prstGeom prst="wedgeRoundRectCallout">
            <a:avLst>
              <a:gd name="adj1" fmla="val 100785"/>
              <a:gd name="adj2" fmla="val -85966"/>
              <a:gd name="adj3" fmla="val 16667"/>
            </a:avLst>
          </a:prstGeom>
          <a:noFill/>
          <a:ln w="1905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0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8" y="43291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7956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圆角矩形 1"/>
          <p:cNvSpPr>
            <a:spLocks noChangeArrowheads="1"/>
          </p:cNvSpPr>
          <p:nvPr/>
        </p:nvSpPr>
        <p:spPr bwMode="auto">
          <a:xfrm>
            <a:off x="395288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21506" name="矩形 2"/>
          <p:cNvSpPr>
            <a:spLocks noChangeArrowheads="1"/>
          </p:cNvSpPr>
          <p:nvPr/>
        </p:nvSpPr>
        <p:spPr bwMode="auto">
          <a:xfrm>
            <a:off x="-90488" y="1389063"/>
            <a:ext cx="3424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数的认识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3316" name="圆角矩形 5"/>
          <p:cNvSpPr>
            <a:spLocks noChangeArrowheads="1"/>
          </p:cNvSpPr>
          <p:nvPr/>
        </p:nvSpPr>
        <p:spPr bwMode="auto">
          <a:xfrm>
            <a:off x="6056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21508" name="矩形 2"/>
          <p:cNvSpPr>
            <a:spLocks noChangeArrowheads="1"/>
          </p:cNvSpPr>
          <p:nvPr/>
        </p:nvSpPr>
        <p:spPr bwMode="auto">
          <a:xfrm>
            <a:off x="34925" y="2098675"/>
            <a:ext cx="3424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为什么需要百分数？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509" name="矩形 2"/>
          <p:cNvSpPr>
            <a:spLocks noChangeArrowheads="1"/>
          </p:cNvSpPr>
          <p:nvPr/>
        </p:nvSpPr>
        <p:spPr bwMode="auto">
          <a:xfrm>
            <a:off x="395288" y="2611438"/>
            <a:ext cx="20716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了解百分数。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510" name="矩形 2"/>
          <p:cNvSpPr>
            <a:spLocks noChangeArrowheads="1"/>
          </p:cNvSpPr>
          <p:nvPr/>
        </p:nvSpPr>
        <p:spPr bwMode="auto">
          <a:xfrm>
            <a:off x="585788" y="3084513"/>
            <a:ext cx="24177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读法、写法、意义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511" name="矩形 2"/>
          <p:cNvSpPr>
            <a:spLocks noChangeArrowheads="1"/>
          </p:cNvSpPr>
          <p:nvPr/>
        </p:nvSpPr>
        <p:spPr bwMode="auto">
          <a:xfrm>
            <a:off x="395288" y="3616325"/>
            <a:ext cx="26082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百分数和分数有什么联系和不同？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3321" name="圆角矩形 11"/>
          <p:cNvSpPr>
            <a:spLocks noChangeArrowheads="1"/>
          </p:cNvSpPr>
          <p:nvPr/>
        </p:nvSpPr>
        <p:spPr bwMode="auto">
          <a:xfrm>
            <a:off x="3262313" y="1203325"/>
            <a:ext cx="2701925" cy="33845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21513" name="矩形 2"/>
          <p:cNvSpPr>
            <a:spLocks noChangeArrowheads="1"/>
          </p:cNvSpPr>
          <p:nvPr/>
        </p:nvSpPr>
        <p:spPr bwMode="auto">
          <a:xfrm>
            <a:off x="2900363" y="1389063"/>
            <a:ext cx="3424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百分率和百分比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514" name="矩形 2"/>
          <p:cNvSpPr>
            <a:spLocks noChangeArrowheads="1"/>
          </p:cNvSpPr>
          <p:nvPr/>
        </p:nvSpPr>
        <p:spPr bwMode="auto">
          <a:xfrm>
            <a:off x="6240463" y="138906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求一个数的百分之多少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314700" y="2098675"/>
            <a:ext cx="264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生活中的百分率。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459163" y="2498725"/>
            <a:ext cx="264795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命中率、发芽率、合格率、出勤率</a:t>
            </a:r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……</a:t>
            </a:r>
            <a:endParaRPr lang="en-US" altLang="zh-CN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33750" y="3216275"/>
            <a:ext cx="2647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将分数和小数化成百分数？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107113" y="2212975"/>
            <a:ext cx="2649537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求一个数的百分之多少？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1" hangingPunct="1"/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如何将百分数化成分数或小数？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5050" y="1083643"/>
            <a:ext cx="7073900" cy="3454052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3488" y="1019175"/>
            <a:ext cx="7065600" cy="3505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5243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7956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" grpId="0" animBg="1"/>
      <p:bldP spid="21506" grpId="0"/>
      <p:bldP spid="21508" grpId="0"/>
      <p:bldP spid="21509" grpId="0"/>
      <p:bldP spid="21510" grpId="0"/>
      <p:bldP spid="21511" grpId="0"/>
      <p:bldP spid="21513" grpId="0"/>
      <p:bldP spid="21514" grpId="0"/>
      <p:bldP spid="3" grpId="0"/>
      <p:bldP spid="3" grpId="1"/>
      <p:bldP spid="4" grpId="0"/>
      <p:bldP spid="4" grpId="1"/>
      <p:bldP spid="5" grpId="0"/>
      <p:bldP spid="5" grpId="1"/>
      <p:bldP spid="15" grpId="0"/>
      <p:bldP spid="1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584" y="1686325"/>
            <a:ext cx="7292668" cy="3189681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48469" y="907604"/>
            <a:ext cx="8027987" cy="563562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用百分数、分数、小数表示直线上的各点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82703" y="2930627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65086" y="3494263"/>
          <a:ext cx="398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228600" imgH="405765" progId="Equation.DSMT4">
                  <p:embed/>
                </p:oleObj>
              </mc:Choice>
              <mc:Fallback>
                <p:oleObj name="" r:id="rId2" imgW="228600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086" y="3494263"/>
                        <a:ext cx="398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22211" y="4341125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05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31317" y="4347475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092311" y="291110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73888" y="3504917"/>
          <a:ext cx="376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215900" imgH="405765" progId="Equation.DSMT4">
                  <p:embed/>
                </p:oleObj>
              </mc:Choice>
              <mc:Fallback>
                <p:oleObj name="" r:id="rId4" imgW="215900" imgH="40576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88" y="3504917"/>
                        <a:ext cx="376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113818" y="4333187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4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015058" y="292781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8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203356" y="3522650"/>
          <a:ext cx="398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28600" imgH="405765" progId="Equation.DSMT4">
                  <p:embed/>
                </p:oleObj>
              </mc:Choice>
              <mc:Fallback>
                <p:oleObj name="" r:id="rId6" imgW="228600" imgH="405765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56" y="3522650"/>
                        <a:ext cx="3984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004810" y="4347475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8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953788" y="290969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227116" y="3494263"/>
          <a:ext cx="266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152400" imgH="405765" progId="Equation.DSMT4">
                  <p:embed/>
                </p:oleObj>
              </mc:Choice>
              <mc:Fallback>
                <p:oleObj name="" r:id="rId8" imgW="152400" imgH="405765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116" y="3494263"/>
                        <a:ext cx="266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979561" y="4345887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5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115509" y="292874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5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289821" y="3480066"/>
          <a:ext cx="400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228600" imgH="405765" progId="Equation.DSMT4">
                  <p:embed/>
                </p:oleObj>
              </mc:Choice>
              <mc:Fallback>
                <p:oleObj name="" r:id="rId10" imgW="228600" imgH="405765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21" y="3480066"/>
                        <a:ext cx="400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115509" y="4337384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5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56" name="矩形 5"/>
          <p:cNvSpPr>
            <a:spLocks noChangeArrowheads="1"/>
          </p:cNvSpPr>
          <p:nvPr/>
        </p:nvSpPr>
        <p:spPr bwMode="auto">
          <a:xfrm>
            <a:off x="971600" y="553342"/>
            <a:ext cx="318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5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0" grpId="0"/>
      <p:bldP spid="12" grpId="0"/>
      <p:bldP spid="14" grpId="0"/>
      <p:bldP spid="15" grpId="0"/>
      <p:bldP spid="17" grpId="0"/>
      <p:bldP spid="18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65188" y="3878263"/>
            <a:ext cx="1098550" cy="522287"/>
          </a:xfrm>
          <a:prstGeom prst="rect">
            <a:avLst/>
          </a:prstGeom>
          <a:solidFill>
            <a:srgbClr val="7AD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小数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256463" y="3849688"/>
            <a:ext cx="1046162" cy="522287"/>
          </a:xfrm>
          <a:prstGeom prst="rect">
            <a:avLst/>
          </a:prstGeom>
          <a:solidFill>
            <a:srgbClr val="7AD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分数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170113" y="4094163"/>
            <a:ext cx="4862512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49600" y="2890838"/>
            <a:ext cx="263525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化成分母是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……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分数，再约分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2170113" y="4267200"/>
            <a:ext cx="48482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392488" y="4275138"/>
            <a:ext cx="214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母。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659188" y="225425"/>
            <a:ext cx="1266825" cy="523875"/>
          </a:xfrm>
          <a:prstGeom prst="rect">
            <a:avLst/>
          </a:prstGeom>
          <a:solidFill>
            <a:srgbClr val="7AD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百分数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-3565301">
            <a:off x="269875" y="1855788"/>
            <a:ext cx="4054475" cy="69215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rot="-3565301">
            <a:off x="589757" y="1970881"/>
            <a:ext cx="3816350" cy="63341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 rot="-3006736">
            <a:off x="306388" y="1477963"/>
            <a:ext cx="3308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小数点向右移动两位，后面添上“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%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”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 rot="-3011766">
            <a:off x="1506537" y="2098676"/>
            <a:ext cx="2746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去掉“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%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”，小数点向左移动两位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rot="18034699" flipH="1">
            <a:off x="5780088" y="155575"/>
            <a:ext cx="1006475" cy="421957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rot="18034699" flipV="1">
            <a:off x="6019006" y="5557"/>
            <a:ext cx="1020763" cy="44069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 rot="2636216">
            <a:off x="4673600" y="1397000"/>
            <a:ext cx="45180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把百分数改写成分母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分数，能约分的要约成最简分数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 rot="2518441">
            <a:off x="3743325" y="1914525"/>
            <a:ext cx="3913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把分数化成小数（除不尽时，通常保留三位小数），再把小数化成百分数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01" name="文本框 1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402" name="图片 1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7" grpId="0"/>
      <p:bldP spid="8" grpId="0" animBg="1"/>
      <p:bldP spid="11" grpId="0"/>
      <p:bldP spid="12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971550" y="311150"/>
            <a:ext cx="295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3200" b="1">
                <a:ea typeface="黑体" panose="02010609060101010101" pitchFamily="49" charset="-122"/>
              </a:rPr>
              <a:t>二、综合练习</a:t>
            </a:r>
            <a:endParaRPr lang="zh-CN" altLang="zh-CN" sz="3200" b="1">
              <a:ea typeface="黑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5858" y="987425"/>
            <a:ext cx="8352606" cy="31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60680" indent="-36068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据医学测试，人静止不动时，从头部散失的热量很多。在穿得暖和但不戴帽子的情况下，气温为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℃ 时，从头部散失的热量占人体散失总热量的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%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气温为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℃ 时占    ，气温为零下 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℃ 时占    。因此，俗话说“冬季戴棉帽，如同穿棉袄”。处于上面哪个气温时从头部散失的热量最多？怎样比较更快一些？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7" name="对象 4"/>
          <p:cNvGraphicFramePr>
            <a:graphicFrameLocks noChangeAspect="1"/>
          </p:cNvGraphicFramePr>
          <p:nvPr/>
        </p:nvGraphicFramePr>
        <p:xfrm>
          <a:off x="2176984" y="2493392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984" y="2493392"/>
                        <a:ext cx="25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5"/>
          <p:cNvGraphicFramePr>
            <a:graphicFrameLocks noChangeAspect="1"/>
          </p:cNvGraphicFramePr>
          <p:nvPr/>
        </p:nvGraphicFramePr>
        <p:xfrm>
          <a:off x="6084168" y="2491805"/>
          <a:ext cx="2508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491805"/>
                        <a:ext cx="2508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对话气泡: 圆角矩形 6"/>
          <p:cNvSpPr>
            <a:spLocks noChangeArrowheads="1"/>
          </p:cNvSpPr>
          <p:nvPr/>
        </p:nvSpPr>
        <p:spPr bwMode="auto">
          <a:xfrm>
            <a:off x="6084168" y="4155926"/>
            <a:ext cx="1884363" cy="576263"/>
          </a:xfrm>
          <a:prstGeom prst="wedgeRoundRectCallout">
            <a:avLst>
              <a:gd name="adj1" fmla="val -70244"/>
              <a:gd name="adj2" fmla="val 11397"/>
              <a:gd name="adj3" fmla="val 16667"/>
            </a:avLst>
          </a:prstGeom>
          <a:solidFill>
            <a:schemeClr val="bg1"/>
          </a:solidFill>
          <a:ln w="19050">
            <a:solidFill>
              <a:srgbClr val="C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零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℃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440" name="矩形 5"/>
          <p:cNvSpPr>
            <a:spLocks noChangeArrowheads="1"/>
          </p:cNvSpPr>
          <p:nvPr/>
        </p:nvSpPr>
        <p:spPr bwMode="auto">
          <a:xfrm>
            <a:off x="756816" y="4147666"/>
            <a:ext cx="330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6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758" y="857281"/>
            <a:ext cx="8136706" cy="1824924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体每天大约需要摄入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00 mL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水分，其中从食物中  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得的约为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0 mL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饮水获得的约为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00 mL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从食物中获得的水分占每日需摄水量的百分之多少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饮水获得的水分占每日需摄水量的百分之多少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74" name="矩形 2"/>
          <p:cNvSpPr>
            <a:spLocks noChangeArrowheads="1"/>
          </p:cNvSpPr>
          <p:nvPr/>
        </p:nvSpPr>
        <p:spPr bwMode="auto">
          <a:xfrm>
            <a:off x="827584" y="2716286"/>
            <a:ext cx="4924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0÷2500 = 0.48 = 48%      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7" name="矩形 5"/>
          <p:cNvSpPr>
            <a:spLocks noChangeArrowheads="1"/>
          </p:cNvSpPr>
          <p:nvPr/>
        </p:nvSpPr>
        <p:spPr bwMode="auto">
          <a:xfrm>
            <a:off x="1030356" y="483518"/>
            <a:ext cx="330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6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十八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996479" y="3266252"/>
            <a:ext cx="7064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从食物中获得的水分占每日需摄水量的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%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827584" y="3838277"/>
            <a:ext cx="4309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00÷2500 = 0.52 = 52%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5037987" y="3832171"/>
            <a:ext cx="3240360" cy="461665"/>
            <a:chOff x="924983" y="3035508"/>
            <a:chExt cx="3239196" cy="461088"/>
          </a:xfrm>
        </p:grpSpPr>
        <p:sp>
          <p:nvSpPr>
            <p:cNvPr id="15" name="矩形 12"/>
            <p:cNvSpPr>
              <a:spLocks noChangeArrowheads="1"/>
            </p:cNvSpPr>
            <p:nvPr/>
          </p:nvSpPr>
          <p:spPr bwMode="auto">
            <a:xfrm>
              <a:off x="924983" y="3035508"/>
              <a:ext cx="493869" cy="46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" name="对象 14"/>
            <p:cNvGraphicFramePr>
              <a:graphicFrameLocks noChangeAspect="1"/>
            </p:cNvGraphicFramePr>
            <p:nvPr/>
          </p:nvGraphicFramePr>
          <p:xfrm>
            <a:off x="1350553" y="3093876"/>
            <a:ext cx="2813626" cy="372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32004000" imgH="4267200" progId="Equation.DSMT4">
                    <p:embed/>
                  </p:oleObj>
                </mc:Choice>
                <mc:Fallback>
                  <p:oleObj name="Equation" r:id="rId1" imgW="32004000" imgH="4267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553" y="3093876"/>
                          <a:ext cx="2813626" cy="372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996479" y="4372808"/>
            <a:ext cx="6445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饮水获得的水分占每日需摄水量的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2%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10" grpId="0"/>
      <p:bldP spid="13" grpId="0"/>
      <p:bldP spid="17" grpId="0"/>
    </p:bldLst>
  </p:timing>
</p:sld>
</file>

<file path=ppt/tags/tag1.xml><?xml version="1.0" encoding="utf-8"?>
<p:tagLst xmlns:p="http://schemas.openxmlformats.org/presentationml/2006/main">
  <p:tag name="ISLIDE.ADDREMOVEWATERMARK" val="lPSxsMzLpS"/>
</p:tagLst>
</file>

<file path=ppt/tags/tag2.xml><?xml version="1.0" encoding="utf-8"?>
<p:tagLst xmlns:p="http://schemas.openxmlformats.org/presentationml/2006/main">
  <p:tag name="ISLIDE.ADDREMOVEWATERMARK" val="JORczfQomH"/>
</p:tagLst>
</file>

<file path=ppt/tags/tag3.xml><?xml version="1.0" encoding="utf-8"?>
<p:tagLst xmlns:p="http://schemas.openxmlformats.org/presentationml/2006/main">
  <p:tag name="ISLIDE.ADDREMOVEWATERMARK" val="lPSxsMzLpS"/>
</p:tagLst>
</file>

<file path=ppt/tags/tag4.xml><?xml version="1.0" encoding="utf-8"?>
<p:tagLst xmlns:p="http://schemas.openxmlformats.org/presentationml/2006/main">
  <p:tag name="ISLIDE.ADDREMOVEWATERMARK" val="JORczfQomH"/>
</p:tagLst>
</file>

<file path=ppt/tags/tag5.xml><?xml version="1.0" encoding="utf-8"?>
<p:tagLst xmlns:p="http://schemas.openxmlformats.org/presentationml/2006/main">
  <p:tag name="ISLIDE.ADDREMOVEWATERMARK" val="lPSxsMzLpS"/>
</p:tagLst>
</file>

<file path=ppt/tags/tag6.xml><?xml version="1.0" encoding="utf-8"?>
<p:tagLst xmlns:p="http://schemas.openxmlformats.org/presentationml/2006/main">
  <p:tag name="ISLIDE.ADDREMOVEWATERMARK" val="JORczfQomH"/>
</p:tagLst>
</file>

<file path=ppt/tags/tag7.xml><?xml version="1.0" encoding="utf-8"?>
<p:tagLst xmlns:p="http://schemas.openxmlformats.org/presentationml/2006/main">
  <p:tag name="ISLIDE.ADDREMOVEWATERMARK" val="ndDjqKPMGN"/>
</p:tagLst>
</file>

<file path=ppt/tags/tag8.xml><?xml version="1.0" encoding="utf-8"?>
<p:tagLst xmlns:p="http://schemas.openxmlformats.org/presentationml/2006/main">
  <p:tag name="ISLIDE.ADDREMOVEWATERMARK" val="4J2DWMeMGz"/>
</p:tagLst>
</file>

<file path=ppt/tags/tag9.xml><?xml version="1.0" encoding="utf-8"?>
<p:tagLst xmlns:p="http://schemas.openxmlformats.org/presentationml/2006/main">
  <p:tag name="COMMONDATA" val="eyJoZGlkIjoiYzJmYmM0OTc5ZTFiNzBkNzQzODgwOGQyYTI1NDgyMGUifQ==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528</Words>
  <Application>WPS 演示</Application>
  <PresentationFormat>全屏显示(16:9)</PresentationFormat>
  <Paragraphs>202</Paragraphs>
  <Slides>1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4</vt:i4>
      </vt:variant>
    </vt:vector>
  </HeadingPairs>
  <TitlesOfParts>
    <vt:vector size="35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Times New Roman</vt:lpstr>
      <vt:lpstr>黑体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14</cp:revision>
  <dcterms:created xsi:type="dcterms:W3CDTF">2008-03-19T06:41:00Z</dcterms:created>
  <dcterms:modified xsi:type="dcterms:W3CDTF">2023-09-06T13:1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D699568253E4788AC27FA6F973CA25E_12</vt:lpwstr>
  </property>
</Properties>
</file>